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9"/>
  </p:notesMasterIdLst>
  <p:handoutMasterIdLst>
    <p:handoutMasterId r:id="rId20"/>
  </p:handoutMasterIdLst>
  <p:sldIdLst>
    <p:sldId id="524" r:id="rId2"/>
    <p:sldId id="560" r:id="rId3"/>
    <p:sldId id="561" r:id="rId4"/>
    <p:sldId id="557" r:id="rId5"/>
    <p:sldId id="548" r:id="rId6"/>
    <p:sldId id="549" r:id="rId7"/>
    <p:sldId id="550" r:id="rId8"/>
    <p:sldId id="562" r:id="rId9"/>
    <p:sldId id="551" r:id="rId10"/>
    <p:sldId id="552" r:id="rId11"/>
    <p:sldId id="553" r:id="rId12"/>
    <p:sldId id="554" r:id="rId13"/>
    <p:sldId id="556" r:id="rId14"/>
    <p:sldId id="564" r:id="rId15"/>
    <p:sldId id="555" r:id="rId16"/>
    <p:sldId id="558" r:id="rId17"/>
    <p:sldId id="559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23" d="100"/>
          <a:sy n="123" d="100"/>
        </p:scale>
        <p:origin x="-1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EF7F18-8A39-49EB-9CDF-FF5A6BB51D9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90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2610" y="1752599"/>
            <a:ext cx="8714700" cy="332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66479"/>
              </p:ext>
            </p:extLst>
          </p:nvPr>
        </p:nvGraphicFramePr>
        <p:xfrm>
          <a:off x="2505075" y="1806575"/>
          <a:ext cx="41671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4" imgW="977900" imgH="266700" progId="Equation.DSMT4">
                  <p:embed/>
                </p:oleObj>
              </mc:Choice>
              <mc:Fallback>
                <p:oleObj name="Equation" r:id="rId4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806575"/>
                        <a:ext cx="41671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75521"/>
              </p:ext>
            </p:extLst>
          </p:nvPr>
        </p:nvGraphicFramePr>
        <p:xfrm>
          <a:off x="388845" y="1574085"/>
          <a:ext cx="6373796" cy="16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388845" y="1574085"/>
                        <a:ext cx="6373796" cy="1605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5163"/>
              </p:ext>
            </p:extLst>
          </p:nvPr>
        </p:nvGraphicFramePr>
        <p:xfrm>
          <a:off x="181263" y="3430164"/>
          <a:ext cx="8722065" cy="193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6" imgW="2743200" imgH="609600" progId="Equation.DSMT4">
                  <p:embed/>
                </p:oleObj>
              </mc:Choice>
              <mc:Fallback>
                <p:oleObj name="Equation" r:id="rId6" imgW="2743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81263" y="3430164"/>
                        <a:ext cx="8722065" cy="1939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82755"/>
              </p:ext>
            </p:extLst>
          </p:nvPr>
        </p:nvGraphicFramePr>
        <p:xfrm>
          <a:off x="249945" y="1844675"/>
          <a:ext cx="8678863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4" imgW="2819400" imgH="1028700" progId="Equation.DSMT4">
                  <p:embed/>
                </p:oleObj>
              </mc:Choice>
              <mc:Fallback>
                <p:oleObj name="Equation" r:id="rId4" imgW="28194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9945" y="1844675"/>
                        <a:ext cx="8678863" cy="317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89134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29050"/>
              </p:ext>
            </p:extLst>
          </p:nvPr>
        </p:nvGraphicFramePr>
        <p:xfrm>
          <a:off x="428625" y="4897754"/>
          <a:ext cx="82867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2" name="Equation" r:id="rId4" imgW="1968500" imgH="266700" progId="Equation.DSMT4">
                  <p:embed/>
                </p:oleObj>
              </mc:Choice>
              <mc:Fallback>
                <p:oleObj name="Equation" r:id="rId4" imgW="1968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97754"/>
                        <a:ext cx="82867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26734"/>
              </p:ext>
            </p:extLst>
          </p:nvPr>
        </p:nvGraphicFramePr>
        <p:xfrm>
          <a:off x="1597701" y="1459672"/>
          <a:ext cx="5948597" cy="306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3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1597701" y="1459672"/>
                        <a:ext cx="5948597" cy="306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4221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1869"/>
              </p:ext>
            </p:extLst>
          </p:nvPr>
        </p:nvGraphicFramePr>
        <p:xfrm>
          <a:off x="6385106" y="4454071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7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106" y="4454071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38594"/>
              </p:ext>
            </p:extLst>
          </p:nvPr>
        </p:nvGraphicFramePr>
        <p:xfrm>
          <a:off x="1854200" y="2560638"/>
          <a:ext cx="553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4" imgW="1384300" imgH="546100" progId="Equation.DSMT4">
                  <p:embed/>
                </p:oleObj>
              </mc:Choice>
              <mc:Fallback>
                <p:oleObj name="Equation" r:id="rId4" imgW="1384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60638"/>
                        <a:ext cx="553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8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2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96</TotalTime>
  <Words>498</Words>
  <Application>Microsoft Macintosh PowerPoint</Application>
  <PresentationFormat>On-screen Show (4:3)</PresentationFormat>
  <Paragraphs>121</Paragraphs>
  <Slides>17</Slides>
  <Notes>17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6.042 Lecture Template</vt:lpstr>
      <vt:lpstr>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The Multinomial Formula</vt:lpstr>
      <vt:lpstr>The Mult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9</cp:revision>
  <cp:lastPrinted>2012-04-09T06:33:01Z</cp:lastPrinted>
  <dcterms:created xsi:type="dcterms:W3CDTF">2011-04-13T00:22:08Z</dcterms:created>
  <dcterms:modified xsi:type="dcterms:W3CDTF">2013-04-12T05:57:35Z</dcterms:modified>
</cp:coreProperties>
</file>